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3B22E2F" w14:textId="1200126A" w:rsidR="001757A4" w:rsidRDefault="001757A4" w:rsidP="001757A4">
      <w:pPr>
        <w:pStyle w:val="1"/>
      </w:pPr>
      <w:r>
        <w:rPr>
          <w:rFonts w:hint="eastAsia"/>
        </w:rPr>
        <w:t>连续形式</w:t>
      </w:r>
    </w:p>
    <w:p w14:paraId="505B4183" w14:textId="73DE56BB" w:rsidR="00B3161A" w:rsidRDefault="00613252" w:rsidP="00613252">
      <w:pPr>
        <w:pStyle w:val="MTDisplayEquation"/>
      </w:pPr>
      <w:r>
        <w:tab/>
      </w:r>
      <w:r w:rsidRPr="00613252">
        <w:rPr>
          <w:position w:val="-18"/>
        </w:rPr>
        <w:object w:dxaOrig="3500" w:dyaOrig="520" w14:anchorId="3C652D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3pt;height:25.7pt" o:ole="">
            <v:imagedata r:id="rId6" o:title=""/>
          </v:shape>
          <o:OLEObject Type="Embed" ProgID="Equation.DSMT4" ShapeID="_x0000_i1025" DrawAspect="Content" ObjectID="_1673374427" r:id="rId7"/>
        </w:object>
      </w:r>
      <w:r>
        <w:t xml:space="preserve"> </w:t>
      </w:r>
    </w:p>
    <w:p w14:paraId="74CFB24F" w14:textId="52A6B47C" w:rsidR="00613252" w:rsidRDefault="00613252" w:rsidP="00613252">
      <w:pPr>
        <w:pStyle w:val="MTDisplayEquation"/>
      </w:pPr>
      <w:r>
        <w:tab/>
      </w:r>
      <w:r w:rsidRPr="00613252">
        <w:rPr>
          <w:position w:val="-18"/>
        </w:rPr>
        <w:object w:dxaOrig="3400" w:dyaOrig="520" w14:anchorId="4A07CC7A">
          <v:shape id="_x0000_i1026" type="#_x0000_t75" style="width:169.7pt;height:25.7pt" o:ole="">
            <v:imagedata r:id="rId8" o:title=""/>
          </v:shape>
          <o:OLEObject Type="Embed" ProgID="Equation.DSMT4" ShapeID="_x0000_i1026" DrawAspect="Content" ObjectID="_1673374428" r:id="rId9"/>
        </w:object>
      </w:r>
      <w:r>
        <w:t xml:space="preserve"> </w:t>
      </w:r>
    </w:p>
    <w:p w14:paraId="02829816" w14:textId="5510A529" w:rsidR="00613252" w:rsidRDefault="00613252" w:rsidP="00613252">
      <w:pPr>
        <w:pStyle w:val="MTDisplayEquation"/>
      </w:pPr>
      <w:r>
        <w:tab/>
      </w:r>
      <w:r w:rsidR="00732914" w:rsidRPr="00613252">
        <w:rPr>
          <w:position w:val="-112"/>
        </w:rPr>
        <w:object w:dxaOrig="5100" w:dyaOrig="2680" w14:anchorId="05032319">
          <v:shape id="_x0000_i1027" type="#_x0000_t75" style="width:255.25pt;height:133.7pt" o:ole="">
            <v:imagedata r:id="rId10" o:title=""/>
          </v:shape>
          <o:OLEObject Type="Embed" ProgID="Equation.DSMT4" ShapeID="_x0000_i1027" DrawAspect="Content" ObjectID="_1673374429" r:id="rId11"/>
        </w:object>
      </w:r>
      <w:r>
        <w:t xml:space="preserve"> </w:t>
      </w:r>
    </w:p>
    <w:p w14:paraId="677814CF" w14:textId="0455DAF1" w:rsidR="00613252" w:rsidRDefault="00613252" w:rsidP="00613252">
      <w:pPr>
        <w:pStyle w:val="MTDisplayEquation"/>
      </w:pPr>
      <w:r>
        <w:tab/>
      </w:r>
      <w:r w:rsidRPr="00613252">
        <w:rPr>
          <w:position w:val="-18"/>
        </w:rPr>
        <w:object w:dxaOrig="3660" w:dyaOrig="520" w14:anchorId="668F8E89">
          <v:shape id="_x0000_i1028" type="#_x0000_t75" style="width:183.25pt;height:25.7pt" o:ole="">
            <v:imagedata r:id="rId12" o:title=""/>
          </v:shape>
          <o:OLEObject Type="Embed" ProgID="Equation.DSMT4" ShapeID="_x0000_i1028" DrawAspect="Content" ObjectID="_1673374430" r:id="rId13"/>
        </w:object>
      </w:r>
      <w:r>
        <w:t xml:space="preserve"> </w:t>
      </w:r>
    </w:p>
    <w:p w14:paraId="55D5138C" w14:textId="4409F63D" w:rsidR="00613252" w:rsidRDefault="00613252" w:rsidP="00613252">
      <w:pPr>
        <w:pStyle w:val="MTDisplayEquation"/>
      </w:pPr>
      <w:r>
        <w:tab/>
      </w:r>
      <w:r w:rsidR="0086096A" w:rsidRPr="0086096A">
        <w:rPr>
          <w:position w:val="-144"/>
        </w:rPr>
        <w:object w:dxaOrig="7200" w:dyaOrig="3480" w14:anchorId="4EA0C434">
          <v:shape id="_x0000_i1029" type="#_x0000_t75" style="width:359.05pt;height:173.9pt" o:ole="">
            <v:imagedata r:id="rId14" o:title=""/>
          </v:shape>
          <o:OLEObject Type="Embed" ProgID="Equation.DSMT4" ShapeID="_x0000_i1029" DrawAspect="Content" ObjectID="_1673374431" r:id="rId15"/>
        </w:object>
      </w:r>
      <w:r>
        <w:t xml:space="preserve"> </w:t>
      </w:r>
    </w:p>
    <w:p w14:paraId="28248C7F" w14:textId="5086AEC3" w:rsidR="00613252" w:rsidRDefault="001757A4" w:rsidP="001757A4">
      <w:pPr>
        <w:pStyle w:val="1"/>
      </w:pPr>
      <w:r>
        <w:rPr>
          <w:rFonts w:hint="eastAsia"/>
        </w:rPr>
        <w:lastRenderedPageBreak/>
        <w:t>离散形式</w:t>
      </w:r>
    </w:p>
    <w:p w14:paraId="59EB574A" w14:textId="0E5C6E1C" w:rsidR="001757A4" w:rsidRDefault="00466A46" w:rsidP="00466A46">
      <w:pPr>
        <w:pStyle w:val="MTDisplayEquation"/>
        <w:rPr>
          <w:rFonts w:hint="eastAsia"/>
        </w:rPr>
      </w:pPr>
      <w:r>
        <w:tab/>
      </w:r>
      <w:r w:rsidRPr="00466A46">
        <w:rPr>
          <w:position w:val="-28"/>
        </w:rPr>
        <w:object w:dxaOrig="1939" w:dyaOrig="680" w14:anchorId="2E864505">
          <v:shape id="_x0000_i1032" type="#_x0000_t75" style="width:96.8pt;height:34.15pt" o:ole="">
            <v:imagedata r:id="rId16" o:title=""/>
          </v:shape>
          <o:OLEObject Type="Embed" ProgID="Equation.DSMT4" ShapeID="_x0000_i1032" DrawAspect="Content" ObjectID="_1673374432" r:id="rId17"/>
        </w:object>
      </w:r>
      <w:r>
        <w:t xml:space="preserve"> </w:t>
      </w:r>
    </w:p>
    <w:p w14:paraId="325B255D" w14:textId="33B8DEB2" w:rsidR="00466A46" w:rsidRDefault="00466A46" w:rsidP="00466A46">
      <w:pPr>
        <w:pStyle w:val="MTDisplayEquation"/>
        <w:rPr>
          <w:rFonts w:hint="eastAsia"/>
        </w:rPr>
      </w:pPr>
      <w:r>
        <w:tab/>
      </w:r>
      <w:r w:rsidRPr="00466A46">
        <w:rPr>
          <w:position w:val="-28"/>
        </w:rPr>
        <w:object w:dxaOrig="3519" w:dyaOrig="680" w14:anchorId="5C097348">
          <v:shape id="_x0000_i1035" type="#_x0000_t75" style="width:175.8pt;height:34.15pt" o:ole="">
            <v:imagedata r:id="rId18" o:title=""/>
          </v:shape>
          <o:OLEObject Type="Embed" ProgID="Equation.DSMT4" ShapeID="_x0000_i1035" DrawAspect="Content" ObjectID="_1673374433" r:id="rId19"/>
        </w:object>
      </w:r>
      <w:r>
        <w:t xml:space="preserve"> </w:t>
      </w:r>
    </w:p>
    <w:p w14:paraId="07460A08" w14:textId="7283B915" w:rsidR="00466A46" w:rsidRDefault="00466A46" w:rsidP="00466A46">
      <w:pPr>
        <w:pStyle w:val="MTDisplayEquation"/>
        <w:rPr>
          <w:rFonts w:hint="eastAsia"/>
        </w:rPr>
      </w:pPr>
      <w:r>
        <w:tab/>
      </w:r>
      <w:r w:rsidR="00AD1434" w:rsidRPr="00466A46">
        <w:rPr>
          <w:position w:val="-142"/>
        </w:rPr>
        <w:object w:dxaOrig="6240" w:dyaOrig="3220" w14:anchorId="3762E254">
          <v:shape id="_x0000_i1040" type="#_x0000_t75" style="width:311.85pt;height:160.85pt" o:ole="">
            <v:imagedata r:id="rId20" o:title=""/>
          </v:shape>
          <o:OLEObject Type="Embed" ProgID="Equation.DSMT4" ShapeID="_x0000_i1040" DrawAspect="Content" ObjectID="_1673374434" r:id="rId21"/>
        </w:object>
      </w:r>
      <w:r>
        <w:t xml:space="preserve"> </w:t>
      </w:r>
    </w:p>
    <w:p w14:paraId="115AB7CE" w14:textId="77777777" w:rsidR="00466A46" w:rsidRPr="001757A4" w:rsidRDefault="00466A46" w:rsidP="001757A4">
      <w:pPr>
        <w:rPr>
          <w:rFonts w:hint="eastAsia"/>
        </w:rPr>
      </w:pPr>
    </w:p>
    <w:sectPr w:rsidR="00466A46" w:rsidRPr="001757A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B9B9B43" w14:textId="77777777" w:rsidR="009D7F81" w:rsidRDefault="009D7F81" w:rsidP="00613252">
      <w:pPr>
        <w:spacing w:after="0" w:line="240" w:lineRule="auto"/>
      </w:pPr>
      <w:r>
        <w:separator/>
      </w:r>
    </w:p>
  </w:endnote>
  <w:endnote w:type="continuationSeparator" w:id="0">
    <w:p w14:paraId="3D762AC3" w14:textId="77777777" w:rsidR="009D7F81" w:rsidRDefault="009D7F81" w:rsidP="006132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EB5D93C" w14:textId="77777777" w:rsidR="009D7F81" w:rsidRDefault="009D7F81" w:rsidP="00613252">
      <w:pPr>
        <w:spacing w:after="0" w:line="240" w:lineRule="auto"/>
      </w:pPr>
      <w:r>
        <w:separator/>
      </w:r>
    </w:p>
  </w:footnote>
  <w:footnote w:type="continuationSeparator" w:id="0">
    <w:p w14:paraId="13AD49E4" w14:textId="77777777" w:rsidR="009D7F81" w:rsidRDefault="009D7F81" w:rsidP="006132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40F6"/>
    <w:rsid w:val="00014757"/>
    <w:rsid w:val="00135022"/>
    <w:rsid w:val="001757A4"/>
    <w:rsid w:val="00466A46"/>
    <w:rsid w:val="00596856"/>
    <w:rsid w:val="00613252"/>
    <w:rsid w:val="006D1DAD"/>
    <w:rsid w:val="00732914"/>
    <w:rsid w:val="007913A4"/>
    <w:rsid w:val="0086096A"/>
    <w:rsid w:val="009D7F81"/>
    <w:rsid w:val="00AD1434"/>
    <w:rsid w:val="00B0342C"/>
    <w:rsid w:val="00EC40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48F455E"/>
  <w15:chartTrackingRefBased/>
  <w15:docId w15:val="{C8BE48A7-E1A7-46C3-965E-2DF95E145E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757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13252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1325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13252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13252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613252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613252"/>
  </w:style>
  <w:style w:type="character" w:customStyle="1" w:styleId="10">
    <w:name w:val="标题 1 字符"/>
    <w:basedOn w:val="a0"/>
    <w:link w:val="1"/>
    <w:uiPriority w:val="9"/>
    <w:rsid w:val="001757A4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</Pages>
  <Words>36</Words>
  <Characters>210</Characters>
  <Application>Microsoft Office Word</Application>
  <DocSecurity>0</DocSecurity>
  <Lines>1</Lines>
  <Paragraphs>1</Paragraphs>
  <ScaleCrop>false</ScaleCrop>
  <Company/>
  <LinksUpToDate>false</LinksUpToDate>
  <CharactersWithSpaces>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4</cp:revision>
  <dcterms:created xsi:type="dcterms:W3CDTF">2021-01-17T08:18:00Z</dcterms:created>
  <dcterms:modified xsi:type="dcterms:W3CDTF">2021-01-28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